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162E" w:rsidRDefault="00F1162E" w:rsidP="00F1162E">
      <w:r>
        <w:rPr>
          <w:b/>
        </w:rPr>
        <w:t>Expert ID/Name: Nstructive</w:t>
      </w:r>
    </w:p>
    <w:p w:rsidR="00F1162E" w:rsidRDefault="00F1162E" w:rsidP="00F1162E">
      <w:r>
        <w:rPr>
          <w:b/>
        </w:rPr>
        <w:t>Date:  05-Nov-2020</w:t>
      </w:r>
    </w:p>
    <w:p w:rsidR="00F1162E" w:rsidRDefault="00F1162E" w:rsidP="00F1162E">
      <w:pPr>
        <w:rPr>
          <w:b/>
        </w:rPr>
      </w:pPr>
      <w:r>
        <w:rPr>
          <w:b/>
          <w:noProof/>
        </w:rPr>
        <w:drawing>
          <wp:inline distT="0" distB="0" distL="0" distR="0">
            <wp:extent cx="3143250" cy="733425"/>
            <wp:effectExtent l="19050" t="0" r="0" b="0"/>
            <wp:docPr id="25" name="Picture 25" descr="C:\Users\chari\Desktop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20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62E" w:rsidRDefault="00F1162E" w:rsidP="00F1162E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1162E" w:rsidTr="005B6DA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1162E" w:rsidRDefault="00F1162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F1162E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67AE" w:rsidRDefault="00230D46" w:rsidP="00230D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       </w:t>
            </w:r>
            <w:r w:rsidR="00C367AE">
              <w:t>Tips:</w:t>
            </w:r>
            <w:r>
              <w:t xml:space="preserve"> </w:t>
            </w:r>
          </w:p>
          <w:p w:rsidR="00F1162E" w:rsidRDefault="00C367AE" w:rsidP="00230D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        </w:t>
            </w:r>
            <w:r w:rsidR="00230D46" w:rsidRPr="005B6DAF">
              <w:rPr>
                <w:position w:val="-4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2.75pt" o:ole="">
                  <v:imagedata r:id="rId8" o:title=""/>
                </v:shape>
                <o:OLEObject Type="Embed" ProgID="Equation.DSMT4" ShapeID="_x0000_i1025" DrawAspect="Content" ObjectID="_1669478084" r:id="rId9"/>
              </w:object>
            </w:r>
            <w:r w:rsidR="00230D46">
              <w:t>.</w:t>
            </w:r>
            <w:r w:rsidR="00F1162E" w:rsidRPr="00281C79">
              <w:t>Differentiate with respect to “x” on both sides</w:t>
            </w:r>
            <w:r w:rsidR="00F1162E">
              <w:t>.</w:t>
            </w:r>
          </w:p>
          <w:p w:rsidR="00F1162E" w:rsidRPr="00281C79" w:rsidRDefault="00230D46" w:rsidP="00C367AE">
            <w:pPr>
              <w:widowControl w:val="0"/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  </w:t>
            </w:r>
            <w:r w:rsidRPr="005B6DAF">
              <w:rPr>
                <w:position w:val="-4"/>
              </w:rPr>
              <w:object w:dxaOrig="200" w:dyaOrig="260">
                <v:shape id="_x0000_i1026" type="#_x0000_t75" style="width:9.75pt;height:12.75pt" o:ole="">
                  <v:imagedata r:id="rId10" o:title=""/>
                </v:shape>
                <o:OLEObject Type="Embed" ProgID="Equation.DSMT4" ShapeID="_x0000_i1026" DrawAspect="Content" ObjectID="_1669478085" r:id="rId11"/>
              </w:object>
            </w:r>
            <w:r>
              <w:t>.</w:t>
            </w:r>
            <w:r w:rsidR="00F1162E">
              <w:rPr>
                <w:rFonts w:asciiTheme="majorBidi" w:hAnsiTheme="majorBidi" w:cstheme="majorBidi"/>
                <w:sz w:val="24"/>
                <w:szCs w:val="24"/>
              </w:rPr>
              <w:t xml:space="preserve"> For verifying</w:t>
            </w:r>
            <w:r w:rsidR="00F1162E" w:rsidRPr="005B6DAF">
              <w:rPr>
                <w:position w:val="-14"/>
              </w:rPr>
              <w:object w:dxaOrig="1020" w:dyaOrig="400">
                <v:shape id="_x0000_i1027" type="#_x0000_t75" style="width:51pt;height:20.25pt" o:ole="">
                  <v:imagedata r:id="rId12" o:title=""/>
                </v:shape>
                <o:OLEObject Type="Embed" ProgID="Equation.DSMT4" ShapeID="_x0000_i1027" DrawAspect="Content" ObjectID="_1669478086" r:id="rId13"/>
              </w:object>
            </w:r>
            <w:r w:rsidR="009D6C6D">
              <w:t>,</w:t>
            </w:r>
            <w:r>
              <w:t xml:space="preserve"> </w:t>
            </w:r>
            <w:r w:rsidR="009D6C6D">
              <w:t xml:space="preserve">Substitute </w:t>
            </w:r>
            <w:r w:rsidR="009D6C6D" w:rsidRPr="005B6DAF">
              <w:rPr>
                <w:position w:val="-6"/>
              </w:rPr>
              <w:object w:dxaOrig="560" w:dyaOrig="279">
                <v:shape id="_x0000_i1028" type="#_x0000_t75" style="width:27.75pt;height:14.25pt" o:ole="">
                  <v:imagedata r:id="rId14" o:title=""/>
                </v:shape>
                <o:OLEObject Type="Embed" ProgID="Equation.DSMT4" ShapeID="_x0000_i1028" DrawAspect="Content" ObjectID="_1669478087" r:id="rId15"/>
              </w:object>
            </w:r>
            <w:r w:rsidR="009D6C6D">
              <w:t>.</w:t>
            </w:r>
          </w:p>
        </w:tc>
      </w:tr>
    </w:tbl>
    <w:p w:rsidR="00F1162E" w:rsidRDefault="00F1162E" w:rsidP="00F1162E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1162E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1162E" w:rsidRDefault="00F1162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F1162E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1162E" w:rsidRDefault="00F1162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 w:rsidRPr="005B6DAF">
              <w:rPr>
                <w:position w:val="-10"/>
              </w:rPr>
              <w:object w:dxaOrig="2180" w:dyaOrig="320">
                <v:shape id="_x0000_i1029" type="#_x0000_t75" style="width:108.75pt;height:15.75pt" o:ole="">
                  <v:imagedata r:id="rId16" o:title=""/>
                </v:shape>
                <o:OLEObject Type="Embed" ProgID="Equation.DSMT4" ShapeID="_x0000_i1029" DrawAspect="Content" ObjectID="_1669478088" r:id="rId17"/>
              </w:object>
            </w:r>
          </w:p>
          <w:p w:rsidR="00F1162E" w:rsidRDefault="00F1162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24"/>
              </w:rPr>
            </w:pPr>
            <w:r>
              <w:rPr>
                <w:sz w:val="20"/>
                <w:szCs w:val="20"/>
                <w:highlight w:val="white"/>
              </w:rPr>
              <w:t xml:space="preserve">To verify:  The function </w:t>
            </w:r>
            <w:r w:rsidRPr="005B6DAF">
              <w:rPr>
                <w:position w:val="-10"/>
              </w:rPr>
              <w:object w:dxaOrig="2180" w:dyaOrig="320">
                <v:shape id="_x0000_i1030" type="#_x0000_t75" style="width:108.75pt;height:15.75pt" o:ole="">
                  <v:imagedata r:id="rId18" o:title=""/>
                </v:shape>
                <o:OLEObject Type="Embed" ProgID="Equation.DSMT4" ShapeID="_x0000_i1030" DrawAspect="Content" ObjectID="_1669478089" r:id="rId19"/>
              </w:object>
            </w:r>
            <w:r>
              <w:t xml:space="preserve"> is a solution of initial value problem </w:t>
            </w:r>
            <w:r w:rsidRPr="005B6DAF">
              <w:rPr>
                <w:position w:val="-24"/>
              </w:rPr>
              <w:object w:dxaOrig="2700" w:dyaOrig="620">
                <v:shape id="_x0000_i1031" type="#_x0000_t75" style="width:135pt;height:30.75pt" o:ole="">
                  <v:imagedata r:id="rId20" o:title=""/>
                </v:shape>
                <o:OLEObject Type="Embed" ProgID="Equation.DSMT4" ShapeID="_x0000_i1031" DrawAspect="Content" ObjectID="_1669478090" r:id="rId21"/>
              </w:object>
            </w:r>
          </w:p>
          <w:p w:rsidR="00C367AE" w:rsidRDefault="00C367A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position w:val="-24"/>
              </w:rPr>
              <w:t>Explanation:</w:t>
            </w:r>
          </w:p>
          <w:p w:rsidR="00F1162E" w:rsidRDefault="00F1162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1162E" w:rsidTr="005B6DAF">
              <w:trPr>
                <w:trHeight w:val="524"/>
              </w:trPr>
              <w:tc>
                <w:tcPr>
                  <w:tcW w:w="1304" w:type="dxa"/>
                </w:tcPr>
                <w:p w:rsidR="00F1162E" w:rsidRDefault="00F1162E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1162E" w:rsidRDefault="00F1162E" w:rsidP="009D6C6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="009D6C6D" w:rsidRPr="005B6DAF">
                    <w:rPr>
                      <w:position w:val="-10"/>
                    </w:rPr>
                    <w:object w:dxaOrig="2180" w:dyaOrig="320">
                      <v:shape id="_x0000_i1032" type="#_x0000_t75" style="width:108.75pt;height:15.75pt" o:ole="">
                        <v:imagedata r:id="rId16" o:title=""/>
                      </v:shape>
                      <o:OLEObject Type="Embed" ProgID="Equation.DSMT4" ShapeID="_x0000_i1032" DrawAspect="Content" ObjectID="_1669478091" r:id="rId22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F1162E" w:rsidTr="005B6DAF">
              <w:trPr>
                <w:trHeight w:val="994"/>
              </w:trPr>
              <w:tc>
                <w:tcPr>
                  <w:tcW w:w="1304" w:type="dxa"/>
                </w:tcPr>
                <w:p w:rsidR="00F1162E" w:rsidRDefault="00F1162E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F1162E" w:rsidRDefault="009D6C6D" w:rsidP="005B6DAF">
                  <w:pPr>
                    <w:widowControl w:val="0"/>
                  </w:pPr>
                  <w:r w:rsidRPr="005B6DAF">
                    <w:rPr>
                      <w:position w:val="-58"/>
                    </w:rPr>
                    <w:object w:dxaOrig="2060" w:dyaOrig="1280">
                      <v:shape id="_x0000_i1033" type="#_x0000_t75" style="width:102.75pt;height:63.75pt" o:ole="">
                        <v:imagedata r:id="rId23" o:title=""/>
                      </v:shape>
                      <o:OLEObject Type="Embed" ProgID="Equation.DSMT4" ShapeID="_x0000_i1033" DrawAspect="Content" ObjectID="_1669478092" r:id="rId24"/>
                    </w:object>
                  </w:r>
                </w:p>
                <w:p w:rsidR="009D6C6D" w:rsidRDefault="009D6C6D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Hence, The function </w:t>
                  </w:r>
                  <w:r w:rsidRPr="005B6DAF">
                    <w:rPr>
                      <w:position w:val="-10"/>
                    </w:rPr>
                    <w:object w:dxaOrig="2180" w:dyaOrig="320">
                      <v:shape id="_x0000_i1034" type="#_x0000_t75" style="width:108.75pt;height:15.75pt" o:ole="">
                        <v:imagedata r:id="rId18" o:title=""/>
                      </v:shape>
                      <o:OLEObject Type="Embed" ProgID="Equation.DSMT4" ShapeID="_x0000_i1034" DrawAspect="Content" ObjectID="_1669478093" r:id="rId25"/>
                    </w:object>
                  </w:r>
                  <w:r>
                    <w:t xml:space="preserve"> is a solution of initial value problem </w:t>
                  </w:r>
                  <w:r w:rsidRPr="005B6DAF">
                    <w:rPr>
                      <w:position w:val="-24"/>
                    </w:rPr>
                    <w:object w:dxaOrig="1719" w:dyaOrig="620">
                      <v:shape id="_x0000_i1035" type="#_x0000_t75" style="width:86.25pt;height:30.75pt" o:ole="">
                        <v:imagedata r:id="rId26" o:title=""/>
                      </v:shape>
                      <o:OLEObject Type="Embed" ProgID="Equation.DSMT4" ShapeID="_x0000_i1035" DrawAspect="Content" ObjectID="_1669478094" r:id="rId27"/>
                    </w:object>
                  </w:r>
                  <w:r>
                    <w:t>.</w:t>
                  </w:r>
                </w:p>
              </w:tc>
            </w:tr>
          </w:tbl>
          <w:p w:rsidR="00F1162E" w:rsidRDefault="00F1162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1162E" w:rsidRDefault="00F1162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1162E" w:rsidTr="005B6DAF">
              <w:trPr>
                <w:trHeight w:val="524"/>
              </w:trPr>
              <w:tc>
                <w:tcPr>
                  <w:tcW w:w="1304" w:type="dxa"/>
                </w:tcPr>
                <w:p w:rsidR="00F1162E" w:rsidRDefault="00F1162E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1162E" w:rsidRDefault="009D6C6D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B6DAF">
                    <w:rPr>
                      <w:position w:val="-10"/>
                    </w:rPr>
                    <w:object w:dxaOrig="2180" w:dyaOrig="320">
                      <v:shape id="_x0000_i1036" type="#_x0000_t75" style="width:108.75pt;height:15.75pt" o:ole="">
                        <v:imagedata r:id="rId16" o:title=""/>
                      </v:shape>
                      <o:OLEObject Type="Embed" ProgID="Equation.DSMT4" ShapeID="_x0000_i1036" DrawAspect="Content" ObjectID="_1669478095" r:id="rId28"/>
                    </w:object>
                  </w:r>
                  <w:r>
                    <w:t xml:space="preserve"> and put </w:t>
                  </w:r>
                  <w:r w:rsidRPr="005B6DAF">
                    <w:rPr>
                      <w:position w:val="-6"/>
                    </w:rPr>
                    <w:object w:dxaOrig="560" w:dyaOrig="279">
                      <v:shape id="_x0000_i1037" type="#_x0000_t75" style="width:27.75pt;height:14.25pt" o:ole="">
                        <v:imagedata r:id="rId29" o:title=""/>
                      </v:shape>
                      <o:OLEObject Type="Embed" ProgID="Equation.DSMT4" ShapeID="_x0000_i1037" DrawAspect="Content" ObjectID="_1669478096" r:id="rId30"/>
                    </w:object>
                  </w:r>
                  <w:r>
                    <w:t>.</w:t>
                  </w:r>
                </w:p>
              </w:tc>
            </w:tr>
            <w:tr w:rsidR="00F1162E" w:rsidTr="005B6DAF">
              <w:trPr>
                <w:trHeight w:val="994"/>
              </w:trPr>
              <w:tc>
                <w:tcPr>
                  <w:tcW w:w="1304" w:type="dxa"/>
                </w:tcPr>
                <w:p w:rsidR="00F1162E" w:rsidRDefault="00F1162E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C367AE" w:rsidRDefault="00F1162E" w:rsidP="005B6DAF">
                  <w:pPr>
                    <w:widowControl w:val="0"/>
                  </w:pPr>
                  <w:r>
                    <w:t xml:space="preserve">  </w:t>
                  </w:r>
                  <w:r w:rsidR="00C367AE" w:rsidRPr="005B6DAF">
                    <w:rPr>
                      <w:position w:val="-10"/>
                    </w:rPr>
                    <w:object w:dxaOrig="2180" w:dyaOrig="320">
                      <v:shape id="_x0000_i1041" type="#_x0000_t75" style="width:108.75pt;height:15.75pt" o:ole="">
                        <v:imagedata r:id="rId16" o:title=""/>
                      </v:shape>
                      <o:OLEObject Type="Embed" ProgID="Equation.DSMT4" ShapeID="_x0000_i1041" DrawAspect="Content" ObjectID="_1669478097" r:id="rId31"/>
                    </w:object>
                  </w:r>
                </w:p>
                <w:p w:rsidR="00F1162E" w:rsidRDefault="00F1162E" w:rsidP="00C367A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 </w:t>
                  </w:r>
                  <w:r w:rsidR="009D6C6D" w:rsidRPr="005B6DAF">
                    <w:rPr>
                      <w:position w:val="-28"/>
                    </w:rPr>
                    <w:object w:dxaOrig="1820" w:dyaOrig="680">
                      <v:shape id="_x0000_i1038" type="#_x0000_t75" style="width:90.75pt;height:33.75pt" o:ole="">
                        <v:imagedata r:id="rId32" o:title=""/>
                      </v:shape>
                      <o:OLEObject Type="Embed" ProgID="Equation.DSMT4" ShapeID="_x0000_i1038" DrawAspect="Content" ObjectID="_1669478098" r:id="rId33"/>
                    </w:object>
                  </w:r>
                </w:p>
              </w:tc>
            </w:tr>
          </w:tbl>
          <w:p w:rsidR="006670E7" w:rsidRDefault="006670E7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  <w:tr w:rsidR="00F1162E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1162E" w:rsidRDefault="00F1162E" w:rsidP="009D6C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 xml:space="preserve"> Conclusion: </w:t>
            </w:r>
            <w:r w:rsidR="00C367AE">
              <w:rPr>
                <w:sz w:val="20"/>
                <w:szCs w:val="20"/>
                <w:highlight w:val="white"/>
              </w:rPr>
              <w:t xml:space="preserve">             </w:t>
            </w:r>
            <w:r w:rsidR="009D6C6D">
              <w:rPr>
                <w:sz w:val="20"/>
                <w:szCs w:val="20"/>
                <w:highlight w:val="white"/>
              </w:rPr>
              <w:t xml:space="preserve">The function </w:t>
            </w:r>
            <w:r w:rsidR="009D6C6D" w:rsidRPr="005B6DAF">
              <w:rPr>
                <w:position w:val="-10"/>
              </w:rPr>
              <w:object w:dxaOrig="2180" w:dyaOrig="320">
                <v:shape id="_x0000_i1039" type="#_x0000_t75" style="width:108.75pt;height:15.75pt" o:ole="">
                  <v:imagedata r:id="rId18" o:title=""/>
                </v:shape>
                <o:OLEObject Type="Embed" ProgID="Equation.DSMT4" ShapeID="_x0000_i1039" DrawAspect="Content" ObjectID="_1669478099" r:id="rId34"/>
              </w:object>
            </w:r>
            <w:r w:rsidR="009D6C6D">
              <w:t xml:space="preserve"> is a solution of initial value problem </w:t>
            </w:r>
            <w:r w:rsidR="009D6C6D" w:rsidRPr="005B6DAF">
              <w:rPr>
                <w:position w:val="-24"/>
              </w:rPr>
              <w:object w:dxaOrig="2700" w:dyaOrig="620">
                <v:shape id="_x0000_i1040" type="#_x0000_t75" style="width:135pt;height:30.75pt" o:ole="">
                  <v:imagedata r:id="rId20" o:title=""/>
                </v:shape>
                <o:OLEObject Type="Embed" ProgID="Equation.DSMT4" ShapeID="_x0000_i1040" DrawAspect="Content" ObjectID="_1669478100" r:id="rId35"/>
              </w:object>
            </w:r>
          </w:p>
        </w:tc>
      </w:tr>
      <w:tr w:rsidR="00F1162E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1162E" w:rsidRDefault="00F1162E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Hence, verified.</w:t>
            </w:r>
          </w:p>
        </w:tc>
      </w:tr>
    </w:tbl>
    <w:p w:rsidR="00F1162E" w:rsidRDefault="00F1162E" w:rsidP="00F1162E">
      <w:pPr>
        <w:rPr>
          <w:sz w:val="20"/>
          <w:szCs w:val="20"/>
          <w:highlight w:val="white"/>
        </w:rPr>
      </w:pPr>
    </w:p>
    <w:p w:rsidR="00F1162E" w:rsidRDefault="00F1162E" w:rsidP="00F1162E">
      <w:pPr>
        <w:rPr>
          <w:sz w:val="20"/>
          <w:szCs w:val="20"/>
          <w:highlight w:val="white"/>
        </w:rPr>
      </w:pPr>
    </w:p>
    <w:p w:rsidR="00F1162E" w:rsidRDefault="00F1162E" w:rsidP="00F1162E"/>
    <w:p w:rsidR="00F1162E" w:rsidRDefault="00F1162E" w:rsidP="00F1162E"/>
    <w:p w:rsidR="006B5294" w:rsidRDefault="006B5294"/>
    <w:sectPr w:rsidR="006B5294" w:rsidSect="00B831C8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7403" w:rsidRDefault="00D17403" w:rsidP="00035976">
      <w:pPr>
        <w:spacing w:after="0" w:line="240" w:lineRule="auto"/>
      </w:pPr>
      <w:r>
        <w:separator/>
      </w:r>
    </w:p>
  </w:endnote>
  <w:endnote w:type="continuationSeparator" w:id="1">
    <w:p w:rsidR="00D17403" w:rsidRDefault="00D17403" w:rsidP="000359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174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174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174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7403" w:rsidRDefault="00D17403" w:rsidP="00035976">
      <w:pPr>
        <w:spacing w:after="0" w:line="240" w:lineRule="auto"/>
      </w:pPr>
      <w:r>
        <w:separator/>
      </w:r>
    </w:p>
  </w:footnote>
  <w:footnote w:type="continuationSeparator" w:id="1">
    <w:p w:rsidR="00D17403" w:rsidRDefault="00D17403" w:rsidP="000359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174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174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174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1162E"/>
    <w:rsid w:val="00035976"/>
    <w:rsid w:val="00230D46"/>
    <w:rsid w:val="006670E7"/>
    <w:rsid w:val="006B5294"/>
    <w:rsid w:val="008D4D5B"/>
    <w:rsid w:val="00920121"/>
    <w:rsid w:val="009D6C6D"/>
    <w:rsid w:val="00C367AE"/>
    <w:rsid w:val="00D17403"/>
    <w:rsid w:val="00F116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9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162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116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162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68</Words>
  <Characters>9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5T13:13:00Z</dcterms:created>
  <dcterms:modified xsi:type="dcterms:W3CDTF">2020-12-14T13:34:00Z</dcterms:modified>
</cp:coreProperties>
</file>